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C0633B"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9AB938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6471AE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0E0C632" w14:textId="77777777" w:rsidR="00336F29" w:rsidRPr="00387365" w:rsidRDefault="00336F29" w:rsidP="00336F29">
      <w:pPr>
        <w:pStyle w:val="Af3"/>
        <w:spacing w:after="600"/>
      </w:pPr>
      <w:r w:rsidRPr="00B859DA">
        <w:t>Paper Title</w:t>
      </w:r>
      <w:r w:rsidRPr="00B859DA">
        <w:rPr>
          <w:vertAlign w:val="superscript"/>
        </w:rPr>
        <w:t>*</w:t>
      </w:r>
    </w:p>
    <w:p w14:paraId="3A204CAC" w14:textId="77777777" w:rsidR="00336F29" w:rsidRPr="00D4692C" w:rsidRDefault="00336F29" w:rsidP="00EC099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42A3A87"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31410E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3DA43A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762BC5B"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2C0B311" w14:textId="77777777" w:rsidTr="00E9121D">
        <w:trPr>
          <w:jc w:val="center"/>
        </w:trPr>
        <w:tc>
          <w:tcPr>
            <w:tcW w:w="2956" w:type="dxa"/>
          </w:tcPr>
          <w:p w14:paraId="61E0C29A" w14:textId="6104835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E10FD">
              <w:rPr>
                <w:rFonts w:ascii="Minion Pro Capt" w:hAnsi="Minion Pro Capt" w:cstheme="minorHAnsi" w:hint="eastAsia"/>
                <w:bCs/>
                <w:sz w:val="16"/>
                <w:szCs w:val="16"/>
                <w:lang w:eastAsia="zh-CN"/>
              </w:rPr>
              <w:t>2</w:t>
            </w:r>
            <w:r w:rsidR="009550B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550B5" w:rsidRPr="005F4B27">
                <w:rPr>
                  <w:rStyle w:val="a3"/>
                  <w:rFonts w:ascii="Minion Pro Capt" w:hAnsi="Minion Pro Capt" w:cstheme="minorHAnsi" w:hint="eastAsia"/>
                  <w:sz w:val="16"/>
                  <w:szCs w:val="16"/>
                  <w:lang w:eastAsia="zh-CN"/>
                </w:rPr>
                <w:t>https://dx.doi.org/10.4236/***.2026.*****</w:t>
              </w:r>
            </w:hyperlink>
            <w:bookmarkEnd w:id="0"/>
            <w:bookmarkEnd w:id="1"/>
          </w:p>
          <w:p w14:paraId="06967C1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62358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0C871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CA631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EC4E5C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2B079E2" w14:textId="2604963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E10FD">
              <w:rPr>
                <w:rFonts w:ascii="Minion Pro Capt" w:hAnsi="Minion Pro Capt" w:cstheme="minorHAnsi" w:hint="eastAsia"/>
                <w:sz w:val="16"/>
                <w:szCs w:val="16"/>
                <w:lang w:eastAsia="zh-CN"/>
              </w:rPr>
              <w:t>2</w:t>
            </w:r>
            <w:r w:rsidR="009550B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740A47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5F299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704857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F72F9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235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8D1D556" wp14:editId="34F2151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3807D6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35765C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AE783B1" w14:textId="77777777" w:rsidR="00E9121D" w:rsidRPr="00387365" w:rsidRDefault="00E9121D" w:rsidP="00E33482">
            <w:pPr>
              <w:pStyle w:val="AA0"/>
              <w:overflowPunct w:val="0"/>
              <w:spacing w:after="120"/>
            </w:pPr>
            <w:r w:rsidRPr="00387365">
              <w:t>Abstract</w:t>
            </w:r>
          </w:p>
          <w:p w14:paraId="5EB3EA5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73167DE" w14:textId="77777777" w:rsidR="00E9121D" w:rsidRPr="009F7FA4" w:rsidRDefault="00E9121D" w:rsidP="00E33482">
            <w:pPr>
              <w:overflowPunct w:val="0"/>
              <w:rPr>
                <w:rFonts w:ascii="Palatino Linotype" w:hAnsi="Palatino Linotype"/>
                <w:sz w:val="16"/>
                <w:szCs w:val="16"/>
              </w:rPr>
            </w:pPr>
          </w:p>
          <w:p w14:paraId="7D6A70D5" w14:textId="77777777" w:rsidR="00E9121D" w:rsidRPr="00B15FA8" w:rsidRDefault="00E9121D" w:rsidP="00E33482">
            <w:pPr>
              <w:pStyle w:val="AA0"/>
              <w:overflowPunct w:val="0"/>
              <w:spacing w:after="120"/>
            </w:pPr>
            <w:r w:rsidRPr="00B15FA8">
              <w:t>Keywords</w:t>
            </w:r>
          </w:p>
          <w:p w14:paraId="77779CA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5A26046" w14:textId="77777777" w:rsidR="003A7AFD" w:rsidRDefault="003A7AFD" w:rsidP="00E33482">
      <w:pPr>
        <w:pStyle w:val="10"/>
        <w:overflowPunct w:val="0"/>
        <w:spacing w:beforeLines="0" w:afterLines="0"/>
        <w:ind w:left="3000"/>
        <w:rPr>
          <w:szCs w:val="26"/>
        </w:rPr>
      </w:pPr>
    </w:p>
    <w:p w14:paraId="71545A1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C11C79A" w14:textId="7C9DC8D6" w:rsidR="00360F7D" w:rsidRPr="00761A95" w:rsidRDefault="00F24F03" w:rsidP="008E455C">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61FECD2">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3516" r:id="rId14"/>
        </w:object>
      </w:r>
    </w:p>
    <w:p w14:paraId="61233A48" w14:textId="58D7C419" w:rsidR="00360F7D" w:rsidRPr="009D173F" w:rsidRDefault="00360F7D" w:rsidP="008E455C">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E1780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F7FC61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3DFCD82" w14:textId="77777777" w:rsidR="00360F7D" w:rsidRPr="006210B7" w:rsidRDefault="00360F7D" w:rsidP="00360F7D">
      <w:pPr>
        <w:pStyle w:val="10"/>
        <w:spacing w:before="240" w:after="120"/>
        <w:ind w:left="3000"/>
      </w:pPr>
      <w:r w:rsidRPr="006210B7">
        <w:lastRenderedPageBreak/>
        <w:t>2. Ease of Use (Heading 2)</w:t>
      </w:r>
    </w:p>
    <w:p w14:paraId="3BDBA395" w14:textId="77777777" w:rsidR="00360F7D" w:rsidRPr="006210B7" w:rsidRDefault="00360F7D" w:rsidP="00EC0995">
      <w:pPr>
        <w:pStyle w:val="21"/>
        <w:spacing w:beforeLines="50" w:before="120" w:after="120"/>
        <w:ind w:left="3000"/>
      </w:pPr>
      <w:r w:rsidRPr="006210B7">
        <w:t>2.1. Selecting a Template (Sub-Heading 2.1)</w:t>
      </w:r>
    </w:p>
    <w:p w14:paraId="741F5D2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2465D36" w14:textId="77777777" w:rsidR="00360F7D" w:rsidRPr="006210B7" w:rsidRDefault="00360F7D" w:rsidP="00360F7D">
      <w:pPr>
        <w:pStyle w:val="21"/>
        <w:spacing w:before="240" w:after="120"/>
        <w:ind w:left="3000"/>
      </w:pPr>
      <w:r w:rsidRPr="006210B7">
        <w:t>2.2. Maintaining the Integrity of the Specifications</w:t>
      </w:r>
    </w:p>
    <w:p w14:paraId="1072E71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3191F2D" w14:textId="77777777" w:rsidR="00360F7D" w:rsidRPr="006210B7" w:rsidRDefault="00360F7D" w:rsidP="00360F7D">
      <w:pPr>
        <w:pStyle w:val="10"/>
        <w:spacing w:before="240" w:after="120"/>
        <w:ind w:left="3000"/>
      </w:pPr>
      <w:r w:rsidRPr="006210B7">
        <w:t>3. Prepare Your Paper before Styling (Heading 3)</w:t>
      </w:r>
    </w:p>
    <w:p w14:paraId="15CDBA7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0766A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9E55358" w14:textId="77777777" w:rsidR="00360F7D" w:rsidRPr="006210B7" w:rsidRDefault="00360F7D" w:rsidP="00360F7D">
      <w:pPr>
        <w:pStyle w:val="21"/>
        <w:spacing w:before="240" w:after="120"/>
        <w:ind w:left="3000"/>
      </w:pPr>
      <w:r w:rsidRPr="006210B7">
        <w:t>3.1. Abbreviations and Acronyms</w:t>
      </w:r>
    </w:p>
    <w:p w14:paraId="5DBB1AE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E04ECA2" w14:textId="77777777" w:rsidR="00360F7D" w:rsidRPr="006210B7" w:rsidRDefault="00360F7D" w:rsidP="00360F7D">
      <w:pPr>
        <w:pStyle w:val="21"/>
        <w:spacing w:before="240" w:after="120"/>
        <w:ind w:left="3000"/>
      </w:pPr>
      <w:r w:rsidRPr="006210B7">
        <w:t>3.2. Units</w:t>
      </w:r>
    </w:p>
    <w:p w14:paraId="4DF6EA5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4886C8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0B7A8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0D441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9EF1F8F" w14:textId="77777777" w:rsidR="00360F7D" w:rsidRPr="006210B7" w:rsidRDefault="00360F7D" w:rsidP="00360F7D">
      <w:pPr>
        <w:pStyle w:val="21"/>
        <w:spacing w:before="240" w:after="120"/>
        <w:ind w:left="3000"/>
      </w:pPr>
      <w:r w:rsidRPr="006210B7">
        <w:lastRenderedPageBreak/>
        <w:t>3.3. Equations</w:t>
      </w:r>
    </w:p>
    <w:p w14:paraId="459AA93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95A44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7049715" w14:textId="77777777" w:rsidR="00360F7D" w:rsidRPr="006210B7" w:rsidRDefault="00360F7D" w:rsidP="00EC099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1CD097B">
          <v:shape id="_x0000_i1027" type="#_x0000_t75" style="width:41.95pt;height:14.6pt" o:ole="">
            <v:imagedata r:id="rId15" o:title=""/>
          </v:shape>
          <o:OLEObject Type="Embed" ProgID="Equation.DSMT4" ShapeID="_x0000_i1027" DrawAspect="Content" ObjectID="_18246235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624F3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2AC7393" w14:textId="77777777" w:rsidR="00360F7D" w:rsidRPr="006210B7" w:rsidRDefault="00360F7D" w:rsidP="00360F7D">
      <w:pPr>
        <w:pStyle w:val="21"/>
        <w:spacing w:before="240" w:after="120"/>
        <w:ind w:left="3000"/>
      </w:pPr>
      <w:r w:rsidRPr="006210B7">
        <w:t>3.4. Some Common Mistakes</w:t>
      </w:r>
    </w:p>
    <w:p w14:paraId="3CDAA5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B1648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0E6C52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0269E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48CD82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A4C9E7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8691F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3EDB9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1E6AF1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9D816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1D833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E4C50E0" w14:textId="77777777" w:rsidR="00360F7D" w:rsidRPr="006210B7" w:rsidRDefault="00360F7D" w:rsidP="00360F7D">
      <w:pPr>
        <w:pStyle w:val="10"/>
        <w:spacing w:before="240" w:after="120"/>
        <w:ind w:left="3000"/>
      </w:pPr>
      <w:r w:rsidRPr="006210B7">
        <w:t>4. Using the Template (Heading 4)</w:t>
      </w:r>
    </w:p>
    <w:p w14:paraId="30C79C6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C83C5C" w14:textId="77777777" w:rsidR="00360F7D" w:rsidRPr="006210B7" w:rsidRDefault="00360F7D" w:rsidP="00360F7D">
      <w:pPr>
        <w:pStyle w:val="21"/>
        <w:spacing w:before="240" w:after="120"/>
        <w:ind w:left="3000"/>
      </w:pPr>
      <w:r w:rsidRPr="006210B7">
        <w:t>4.1. Authors and Affiliations</w:t>
      </w:r>
    </w:p>
    <w:p w14:paraId="40C09BE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82A62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CFEC6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505E2A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D4D1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876C5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F88F4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422513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392F1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75A61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15C8A73" w14:textId="77777777" w:rsidR="00360F7D" w:rsidRPr="006210B7" w:rsidRDefault="00360F7D" w:rsidP="00360F7D">
      <w:pPr>
        <w:pStyle w:val="21"/>
        <w:spacing w:before="240" w:after="120"/>
        <w:ind w:left="3000"/>
      </w:pPr>
      <w:r w:rsidRPr="006210B7">
        <w:t>4.2. Identify the Headings</w:t>
      </w:r>
    </w:p>
    <w:p w14:paraId="06385B2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B0CFCD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C4CCDF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986ABB1" w14:textId="77777777" w:rsidR="00360F7D" w:rsidRPr="006210B7" w:rsidRDefault="00360F7D" w:rsidP="00360F7D">
      <w:pPr>
        <w:pStyle w:val="21"/>
        <w:spacing w:before="240" w:after="120"/>
        <w:ind w:left="3000"/>
      </w:pPr>
      <w:r w:rsidRPr="006210B7">
        <w:t>4.3. Figures and Tables</w:t>
      </w:r>
    </w:p>
    <w:p w14:paraId="2E755DDF" w14:textId="77777777" w:rsidR="00360F7D" w:rsidRDefault="00EC0995" w:rsidP="00360F7D">
      <w:pPr>
        <w:widowControl w:val="0"/>
        <w:adjustRightInd w:val="0"/>
        <w:snapToGrid w:val="0"/>
        <w:spacing w:line="300" w:lineRule="exact"/>
        <w:ind w:leftChars="1500" w:left="3000"/>
        <w:rPr>
          <w:rFonts w:ascii="Minion Pro Capt" w:hAnsi="Minion Pro Capt"/>
          <w:lang w:eastAsia="zh-CN"/>
        </w:rPr>
      </w:pPr>
      <w:r w:rsidRPr="00EC0995">
        <w:rPr>
          <w:rFonts w:ascii="Minion Pro Capt" w:hAnsi="Minion Pro Capt"/>
        </w:rPr>
        <w:t>Positioning Figures and Tables: Figures/tables</w:t>
      </w:r>
      <w:r w:rsidRPr="00EC0995">
        <w:rPr>
          <w:rFonts w:ascii="Minion Pro Capt" w:hAnsi="Minion Pro Capt" w:hint="eastAsia"/>
        </w:rPr>
        <w:t xml:space="preserve"> </w:t>
      </w:r>
      <w:r w:rsidRPr="00EC0995">
        <w:rPr>
          <w:rFonts w:ascii="Minion Pro Capt" w:hAnsi="Minion Pro Capt"/>
        </w:rPr>
        <w:t>should</w:t>
      </w:r>
      <w:r w:rsidRPr="00EC0995">
        <w:rPr>
          <w:rFonts w:ascii="Minion Pro Capt" w:hAnsi="Minion Pro Capt" w:hint="eastAsia"/>
        </w:rPr>
        <w:t xml:space="preserve"> </w:t>
      </w:r>
      <w:r w:rsidRPr="00EC0995">
        <w:rPr>
          <w:rFonts w:ascii="Minion Pro Capt" w:hAnsi="Minion Pro Capt"/>
        </w:rPr>
        <w:t>be</w:t>
      </w:r>
      <w:r w:rsidRPr="00EC0995">
        <w:rPr>
          <w:rFonts w:ascii="Minion Pro Capt" w:hAnsi="Minion Pro Capt" w:hint="eastAsia"/>
        </w:rPr>
        <w:t xml:space="preserve"> </w:t>
      </w:r>
      <w:r w:rsidRPr="00EC0995">
        <w:rPr>
          <w:rFonts w:ascii="Minion Pro Capt" w:hAnsi="Minion Pro Capt"/>
        </w:rPr>
        <w:t>placed</w:t>
      </w:r>
      <w:r w:rsidRPr="00EC0995">
        <w:rPr>
          <w:rFonts w:ascii="Minion Pro Capt" w:hAnsi="Minion Pro Capt" w:hint="eastAsia"/>
        </w:rPr>
        <w:t xml:space="preserve"> </w:t>
      </w:r>
      <w:r w:rsidRPr="00EC0995">
        <w:rPr>
          <w:rFonts w:ascii="Minion Pro Capt" w:hAnsi="Minion Pro Capt"/>
        </w:rPr>
        <w:t>in</w:t>
      </w:r>
      <w:r w:rsidRPr="00EC0995">
        <w:rPr>
          <w:rFonts w:ascii="Minion Pro Capt" w:hAnsi="Minion Pro Capt" w:hint="eastAsia"/>
        </w:rPr>
        <w:t xml:space="preserve"> </w:t>
      </w:r>
      <w:r w:rsidRPr="00EC0995">
        <w:rPr>
          <w:rFonts w:ascii="Minion Pro Capt" w:hAnsi="Minion Pro Capt"/>
        </w:rPr>
        <w:t>the same</w:t>
      </w:r>
      <w:r w:rsidRPr="00EC0995">
        <w:rPr>
          <w:rFonts w:ascii="Minion Pro Capt" w:hAnsi="Minion Pro Capt" w:hint="eastAsia"/>
        </w:rPr>
        <w:t xml:space="preserve"> </w:t>
      </w:r>
      <w:r w:rsidRPr="00EC0995">
        <w:rPr>
          <w:rFonts w:ascii="Minion Pro Capt" w:hAnsi="Minion Pro Capt"/>
        </w:rPr>
        <w:t>position</w:t>
      </w:r>
      <w:r w:rsidRPr="00EC0995">
        <w:rPr>
          <w:rFonts w:ascii="Minion Pro Capt" w:hAnsi="Minion Pro Capt" w:hint="eastAsia"/>
        </w:rPr>
        <w:t xml:space="preserve"> </w:t>
      </w:r>
      <w:r w:rsidRPr="00EC0995">
        <w:rPr>
          <w:rFonts w:ascii="Minion Pro Capt" w:hAnsi="Minion Pro Capt"/>
        </w:rPr>
        <w:t>as</w:t>
      </w:r>
      <w:r w:rsidRPr="00EC0995">
        <w:rPr>
          <w:rFonts w:ascii="Minion Pro Capt" w:hAnsi="Minion Pro Capt" w:hint="eastAsia"/>
        </w:rPr>
        <w:t xml:space="preserve"> </w:t>
      </w:r>
      <w:r w:rsidRPr="00EC0995">
        <w:rPr>
          <w:rFonts w:ascii="Minion Pro Capt" w:hAnsi="Minion Pro Capt"/>
        </w:rPr>
        <w:t>it</w:t>
      </w:r>
      <w:r w:rsidRPr="00EC0995">
        <w:rPr>
          <w:rFonts w:ascii="Minion Pro Capt" w:hAnsi="Minion Pro Capt" w:hint="eastAsia"/>
        </w:rPr>
        <w:t xml:space="preserve"> </w:t>
      </w:r>
      <w:r w:rsidRPr="00EC0995">
        <w:rPr>
          <w:rFonts w:ascii="Minion Pro Capt" w:hAnsi="Minion Pro Capt"/>
        </w:rPr>
        <w:t>is</w:t>
      </w:r>
      <w:r w:rsidRPr="00EC0995">
        <w:rPr>
          <w:rFonts w:ascii="Minion Pro Capt" w:hAnsi="Minion Pro Capt" w:hint="eastAsia"/>
        </w:rPr>
        <w:t xml:space="preserve"> </w:t>
      </w:r>
      <w:r w:rsidRPr="00EC0995">
        <w:rPr>
          <w:rFonts w:ascii="Minion Pro Capt" w:hAnsi="Minion Pro Capt"/>
        </w:rPr>
        <w:t>referenced</w:t>
      </w:r>
      <w:r w:rsidRPr="00EC0995">
        <w:rPr>
          <w:rFonts w:ascii="Minion Pro Capt" w:hAnsi="Minion Pro Capt" w:hint="eastAsia"/>
        </w:rPr>
        <w:t xml:space="preserve"> </w:t>
      </w:r>
      <w:r w:rsidRPr="00EC0995">
        <w:rPr>
          <w:rFonts w:ascii="Minion Pro Capt" w:hAnsi="Minion Pro Capt"/>
        </w:rPr>
        <w:t>in</w:t>
      </w:r>
      <w:r w:rsidRPr="00EC0995">
        <w:rPr>
          <w:rFonts w:ascii="Minion Pro Capt" w:hAnsi="Minion Pro Capt" w:hint="eastAsia"/>
        </w:rPr>
        <w:t xml:space="preserve"> </w:t>
      </w:r>
      <w:r w:rsidRPr="00EC0995">
        <w:rPr>
          <w:rFonts w:ascii="Minion Pro Capt" w:hAnsi="Minion Pro Capt"/>
        </w:rPr>
        <w:t>the</w:t>
      </w:r>
      <w:r w:rsidRPr="00EC0995">
        <w:rPr>
          <w:rFonts w:ascii="Minion Pro Capt" w:hAnsi="Minion Pro Capt" w:hint="eastAsia"/>
        </w:rPr>
        <w:t xml:space="preserve"> </w:t>
      </w:r>
      <w:r w:rsidRPr="00EC0995">
        <w:rPr>
          <w:rFonts w:ascii="Minion Pro Capt" w:hAnsi="Minion Pro Capt"/>
        </w:rPr>
        <w:t>main</w:t>
      </w:r>
      <w:r w:rsidRPr="00EC0995">
        <w:rPr>
          <w:rFonts w:ascii="Minion Pro Capt" w:hAnsi="Minion Pro Capt" w:hint="eastAsia"/>
        </w:rPr>
        <w:t xml:space="preserve"> </w:t>
      </w:r>
      <w:r w:rsidRPr="00EC0995">
        <w:rPr>
          <w:rFonts w:ascii="Minion Pro Capt" w:hAnsi="Minion Pro Capt"/>
        </w:rPr>
        <w:t>text.</w:t>
      </w:r>
      <w:r w:rsidRPr="00EC0995">
        <w:rPr>
          <w:rFonts w:ascii="Minion Pro Capt" w:hAnsi="Minion Pro Capt" w:hint="eastAsia"/>
        </w:rPr>
        <w:t xml:space="preserve"> </w:t>
      </w:r>
      <w:r w:rsidRPr="00EC0995">
        <w:rPr>
          <w:rFonts w:ascii="Minion Pro Capt" w:hAnsi="Minion Pro Capt"/>
        </w:rPr>
        <w:t>Oversized</w:t>
      </w:r>
      <w:r w:rsidRPr="00EC0995">
        <w:rPr>
          <w:rFonts w:ascii="Minion Pro Capt" w:hAnsi="Minion Pro Capt" w:hint="eastAsia"/>
        </w:rPr>
        <w:t xml:space="preserve"> </w:t>
      </w:r>
      <w:r w:rsidRPr="00EC0995">
        <w:rPr>
          <w:rFonts w:ascii="Minion Pro Capt" w:hAnsi="Minion Pro Capt"/>
        </w:rPr>
        <w:t>figures/tables</w:t>
      </w:r>
      <w:r w:rsidRPr="00EC0995">
        <w:rPr>
          <w:rFonts w:ascii="Minion Pro Capt" w:hAnsi="Minion Pro Capt" w:hint="eastAsia"/>
        </w:rPr>
        <w:t xml:space="preserve"> </w:t>
      </w:r>
      <w:r w:rsidRPr="00EC0995">
        <w:rPr>
          <w:rFonts w:ascii="Minion Pro Capt" w:hAnsi="Minion Pro Capt"/>
        </w:rPr>
        <w:t>may</w:t>
      </w:r>
      <w:r w:rsidRPr="00EC0995">
        <w:rPr>
          <w:rFonts w:ascii="Minion Pro Capt" w:hAnsi="Minion Pro Capt" w:hint="eastAsia"/>
        </w:rPr>
        <w:t xml:space="preserve"> </w:t>
      </w:r>
      <w:r w:rsidRPr="00EC0995">
        <w:rPr>
          <w:rFonts w:ascii="Minion Pro Capt" w:hAnsi="Minion Pro Capt"/>
        </w:rPr>
        <w:t>be</w:t>
      </w:r>
      <w:r w:rsidRPr="00EC0995">
        <w:rPr>
          <w:rFonts w:ascii="Minion Pro Capt" w:hAnsi="Minion Pro Capt" w:hint="eastAsia"/>
        </w:rPr>
        <w:t xml:space="preserve"> </w:t>
      </w:r>
      <w:r w:rsidRPr="00EC0995">
        <w:rPr>
          <w:rFonts w:ascii="Minion Pro Capt" w:hAnsi="Minion Pro Capt"/>
        </w:rPr>
        <w:t>arranged</w:t>
      </w:r>
      <w:r w:rsidRPr="00EC0995">
        <w:rPr>
          <w:rFonts w:ascii="Minion Pro Capt" w:hAnsi="Minion Pro Capt" w:hint="eastAsia"/>
        </w:rPr>
        <w:t xml:space="preserve"> </w:t>
      </w:r>
      <w:r w:rsidRPr="00EC0995">
        <w:rPr>
          <w:rFonts w:ascii="Minion Pro Capt" w:hAnsi="Minion Pro Capt"/>
        </w:rPr>
        <w:t>at</w:t>
      </w:r>
      <w:r w:rsidRPr="00EC0995">
        <w:rPr>
          <w:rFonts w:ascii="Minion Pro Capt" w:hAnsi="Minion Pro Capt" w:hint="eastAsia"/>
        </w:rPr>
        <w:t xml:space="preserve"> </w:t>
      </w:r>
      <w:r w:rsidRPr="00EC0995">
        <w:rPr>
          <w:rFonts w:ascii="Minion Pro Capt" w:hAnsi="Minion Pro Capt"/>
        </w:rPr>
        <w:t>the</w:t>
      </w:r>
      <w:r w:rsidRPr="00EC0995">
        <w:rPr>
          <w:rFonts w:ascii="Minion Pro Capt" w:hAnsi="Minion Pro Capt" w:hint="eastAsia"/>
        </w:rPr>
        <w:t xml:space="preserve"> </w:t>
      </w:r>
      <w:r w:rsidRPr="00EC0995">
        <w:rPr>
          <w:rFonts w:ascii="Minion Pro Capt" w:hAnsi="Minion Pro Capt"/>
        </w:rPr>
        <w:t>top</w:t>
      </w:r>
      <w:r w:rsidRPr="00EC0995">
        <w:rPr>
          <w:rFonts w:ascii="Minion Pro Capt" w:hAnsi="Minion Pro Capt" w:hint="eastAsia"/>
        </w:rPr>
        <w:t xml:space="preserve"> </w:t>
      </w:r>
      <w:r w:rsidRPr="00EC0995">
        <w:rPr>
          <w:rFonts w:ascii="Minion Pro Capt" w:hAnsi="Minion Pro Capt"/>
        </w:rPr>
        <w:t>or</w:t>
      </w:r>
      <w:r w:rsidRPr="00EC0995">
        <w:rPr>
          <w:rFonts w:ascii="Minion Pro Capt" w:hAnsi="Minion Pro Capt" w:hint="eastAsia"/>
        </w:rPr>
        <w:t xml:space="preserve"> </w:t>
      </w:r>
      <w:r w:rsidRPr="00EC0995">
        <w:rPr>
          <w:rFonts w:ascii="Minion Pro Capt" w:hAnsi="Minion Pro Capt"/>
        </w:rPr>
        <w:t>bottom</w:t>
      </w:r>
      <w:r w:rsidRPr="00EC0995">
        <w:rPr>
          <w:rFonts w:ascii="Minion Pro Capt" w:hAnsi="Minion Pro Capt" w:hint="eastAsia"/>
        </w:rPr>
        <w:t xml:space="preserve"> </w:t>
      </w:r>
      <w:r w:rsidRPr="00EC0995">
        <w:rPr>
          <w:rFonts w:ascii="Minion Pro Capt" w:hAnsi="Minion Pro Capt"/>
        </w:rPr>
        <w:t>of</w:t>
      </w:r>
      <w:r w:rsidRPr="00EC0995">
        <w:rPr>
          <w:rFonts w:ascii="Minion Pro Capt" w:hAnsi="Minion Pro Capt" w:hint="eastAsia"/>
        </w:rPr>
        <w:t xml:space="preserve"> </w:t>
      </w:r>
      <w:r w:rsidRPr="00EC0995">
        <w:rPr>
          <w:rFonts w:ascii="Minion Pro Capt" w:hAnsi="Minion Pro Capt"/>
        </w:rPr>
        <w:t>the</w:t>
      </w:r>
      <w:r w:rsidRPr="00EC0995">
        <w:rPr>
          <w:rFonts w:ascii="Minion Pro Capt" w:hAnsi="Minion Pro Capt" w:hint="eastAsia"/>
        </w:rPr>
        <w:t xml:space="preserve"> </w:t>
      </w:r>
      <w:r w:rsidRPr="00EC099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79F132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CAF4CAF" w14:textId="77777777" w:rsidR="00360F7D" w:rsidRPr="00BB45E7" w:rsidRDefault="00360F7D" w:rsidP="00EC099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69D0EE0" w14:textId="77777777" w:rsidTr="00EA1BE6">
        <w:trPr>
          <w:trHeight w:val="284"/>
          <w:tblHeader/>
        </w:trPr>
        <w:tc>
          <w:tcPr>
            <w:tcW w:w="835" w:type="dxa"/>
            <w:vMerge w:val="restart"/>
            <w:tcBorders>
              <w:top w:val="single" w:sz="4" w:space="0" w:color="943634" w:themeColor="accent2" w:themeShade="BF"/>
            </w:tcBorders>
            <w:vAlign w:val="center"/>
          </w:tcPr>
          <w:p w14:paraId="4C1DBD4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BF30F4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ED53DE0" w14:textId="77777777" w:rsidTr="00EA1BE6">
        <w:trPr>
          <w:trHeight w:val="284"/>
          <w:tblHeader/>
        </w:trPr>
        <w:tc>
          <w:tcPr>
            <w:tcW w:w="835" w:type="dxa"/>
            <w:vMerge/>
            <w:tcBorders>
              <w:bottom w:val="single" w:sz="2" w:space="0" w:color="943634" w:themeColor="accent2" w:themeShade="BF"/>
            </w:tcBorders>
            <w:vAlign w:val="center"/>
          </w:tcPr>
          <w:p w14:paraId="72506E2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29FCD8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79B8BD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550262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6DAE33C6" w14:textId="77777777" w:rsidTr="00EA1BE6">
        <w:trPr>
          <w:trHeight w:val="284"/>
        </w:trPr>
        <w:tc>
          <w:tcPr>
            <w:tcW w:w="835" w:type="dxa"/>
            <w:tcBorders>
              <w:top w:val="single" w:sz="2" w:space="0" w:color="943634" w:themeColor="accent2" w:themeShade="BF"/>
            </w:tcBorders>
            <w:vAlign w:val="center"/>
          </w:tcPr>
          <w:p w14:paraId="45B396B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5A8AF6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35D2D7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8A56F5E" w14:textId="77777777" w:rsidR="00360F7D" w:rsidRPr="00BB45E7" w:rsidRDefault="00360F7D" w:rsidP="00EA1BE6">
            <w:pPr>
              <w:widowControl w:val="0"/>
              <w:jc w:val="center"/>
              <w:rPr>
                <w:rFonts w:ascii="Minion Pro Capt" w:hAnsi="Minion Pro Capt"/>
                <w:sz w:val="16"/>
                <w:szCs w:val="16"/>
              </w:rPr>
            </w:pPr>
          </w:p>
        </w:tc>
      </w:tr>
    </w:tbl>
    <w:p w14:paraId="4F052FD6" w14:textId="77777777" w:rsidR="00360F7D" w:rsidRPr="00BB45E7" w:rsidRDefault="00360F7D" w:rsidP="00EC099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508F6CB" w14:textId="77777777" w:rsidR="00360F7D" w:rsidRPr="00BB45E7" w:rsidRDefault="00360F7D" w:rsidP="00EC0995">
      <w:pPr>
        <w:widowControl w:val="0"/>
        <w:spacing w:beforeLines="30" w:before="72"/>
        <w:ind w:leftChars="300" w:left="600" w:right="641" w:firstLineChars="500" w:firstLine="750"/>
        <w:rPr>
          <w:rFonts w:ascii="Minion Pro Capt" w:hAnsi="Minion Pro Capt"/>
          <w:sz w:val="15"/>
          <w:szCs w:val="15"/>
          <w:lang w:eastAsia="zh-CN"/>
        </w:rPr>
      </w:pPr>
    </w:p>
    <w:p w14:paraId="13F07941" w14:textId="77777777" w:rsidR="00360F7D" w:rsidRPr="00BB45E7" w:rsidRDefault="00000000" w:rsidP="00EC099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DD45C8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37CB02F"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17FDB2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B686C3D" w14:textId="77777777" w:rsidR="00360F7D" w:rsidRPr="00992705" w:rsidRDefault="00360F7D" w:rsidP="00EC099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00D076C" w14:textId="77777777" w:rsidR="00360F7D" w:rsidRPr="005E496C" w:rsidRDefault="00360F7D" w:rsidP="00360F7D">
      <w:pPr>
        <w:widowControl w:val="0"/>
        <w:rPr>
          <w:b/>
          <w:bCs/>
          <w:sz w:val="18"/>
          <w:szCs w:val="18"/>
          <w:lang w:eastAsia="zh-CN"/>
        </w:rPr>
      </w:pPr>
    </w:p>
    <w:p w14:paraId="4EE29A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65FE2AD" w14:textId="77777777" w:rsidR="00360F7D" w:rsidRPr="006210B7" w:rsidRDefault="00360F7D" w:rsidP="00360F7D">
      <w:pPr>
        <w:pStyle w:val="10"/>
        <w:spacing w:before="240" w:after="120"/>
        <w:ind w:left="3000"/>
      </w:pPr>
      <w:r w:rsidRPr="006210B7">
        <w:t>Acknowledgements</w:t>
      </w:r>
    </w:p>
    <w:p w14:paraId="0787E4B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35ECAA1" w14:textId="77777777" w:rsidR="00360F7D" w:rsidRPr="000F62CE" w:rsidRDefault="00360F7D" w:rsidP="00360F7D">
      <w:pPr>
        <w:pStyle w:val="10"/>
        <w:spacing w:before="240" w:after="120"/>
        <w:ind w:left="3000"/>
      </w:pPr>
      <w:r w:rsidRPr="000F62CE">
        <w:t>References</w:t>
      </w:r>
    </w:p>
    <w:p w14:paraId="66903D2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68709F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596FC5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C5A54E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07781C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3BA65B1" w14:textId="786463F3" w:rsidR="00360F7D" w:rsidRDefault="00D83E82" w:rsidP="00360F7D">
      <w:pPr>
        <w:widowControl w:val="0"/>
        <w:adjustRightInd w:val="0"/>
        <w:snapToGrid w:val="0"/>
        <w:spacing w:line="300" w:lineRule="exact"/>
        <w:ind w:leftChars="1500" w:left="3000" w:firstLineChars="100" w:firstLine="200"/>
        <w:rPr>
          <w:rFonts w:ascii="Minion Pro Capt" w:hAnsi="Minion Pro Capt"/>
          <w:lang w:eastAsia="zh-CN"/>
        </w:rPr>
      </w:pPr>
      <w:r w:rsidRPr="00D83E8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83E82">
          <w:rPr>
            <w:rStyle w:val="a3"/>
            <w:rFonts w:ascii="Minion Pro Capt" w:hAnsi="Minion Pro Capt"/>
            <w:lang w:eastAsia="zh-CN"/>
          </w:rPr>
          <w:t>https://doi.crossref.org/simpleTextQuery</w:t>
        </w:r>
      </w:hyperlink>
      <w:r w:rsidRPr="00D83E82">
        <w:rPr>
          <w:rFonts w:ascii="Minion Pro Capt" w:hAnsi="Minion Pro Capt"/>
          <w:lang w:eastAsia="zh-CN"/>
        </w:rPr>
        <w:t>. Preserve hyperlinks and underlines in DOIs.</w:t>
      </w:r>
    </w:p>
    <w:p w14:paraId="60DC0C3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4CCAC48"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AFA495A"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EDD03FF"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FEF22AF"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4124D45"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D2B24A9"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B2A4402"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F7FC7AF" w14:textId="77777777" w:rsidR="00360F7D" w:rsidRPr="005E496C" w:rsidRDefault="00360F7D" w:rsidP="00EC099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41C5EF0" w14:textId="77777777" w:rsidR="00360F7D" w:rsidRPr="005E496C" w:rsidRDefault="00360F7D" w:rsidP="0054746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5348BE" w14:textId="77777777" w:rsidR="006F228B" w:rsidRDefault="006F228B">
      <w:r>
        <w:separator/>
      </w:r>
    </w:p>
  </w:endnote>
  <w:endnote w:type="continuationSeparator" w:id="0">
    <w:p w14:paraId="2EB1FB70" w14:textId="77777777" w:rsidR="006F228B" w:rsidRDefault="006F22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2F318E" w14:textId="77777777" w:rsidR="00014FC3" w:rsidRDefault="00014FC3" w:rsidP="00014F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14FC3" w:rsidRPr="001D5E8F" w14:paraId="35DC1989" w14:textId="77777777" w:rsidTr="00563F40">
      <w:trPr>
        <w:trHeight w:val="340"/>
        <w:jc w:val="center"/>
      </w:trPr>
      <w:tc>
        <w:tcPr>
          <w:tcW w:w="4508" w:type="dxa"/>
          <w:vAlign w:val="center"/>
        </w:tcPr>
        <w:p w14:paraId="268CF971" w14:textId="72098B95" w:rsidR="00014FC3" w:rsidRPr="00DB4692" w:rsidRDefault="009550B5" w:rsidP="00014FC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094A2A43" w14:textId="77777777" w:rsidR="00014FC3" w:rsidRPr="001D5E8F" w:rsidRDefault="005474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995" w:rsidRPr="00EC099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D440761" w14:textId="77777777" w:rsidR="00014FC3" w:rsidRPr="00DB4692" w:rsidRDefault="00014FC3" w:rsidP="00563F40">
          <w:pPr>
            <w:pStyle w:val="a6"/>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14:paraId="57CC7C01" w14:textId="77777777" w:rsidR="00667260" w:rsidRPr="00014FC3" w:rsidRDefault="00667260" w:rsidP="00014FC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20A17C" w14:textId="77777777" w:rsidR="00014FC3" w:rsidRDefault="00014FC3" w:rsidP="00014F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14FC3" w:rsidRPr="001D5E8F" w14:paraId="6C0B6899" w14:textId="77777777" w:rsidTr="00563F40">
      <w:trPr>
        <w:trHeight w:val="340"/>
        <w:jc w:val="center"/>
      </w:trPr>
      <w:tc>
        <w:tcPr>
          <w:tcW w:w="4508" w:type="dxa"/>
          <w:vAlign w:val="center"/>
        </w:tcPr>
        <w:p w14:paraId="49DFFB3F" w14:textId="6B329DB2" w:rsidR="00014FC3" w:rsidRPr="00DB4692" w:rsidRDefault="009550B5" w:rsidP="00014FC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30B67AA0" w14:textId="77777777" w:rsidR="00014FC3" w:rsidRPr="001D5E8F" w:rsidRDefault="005474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995" w:rsidRPr="00EC099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38B24B0" w14:textId="77777777" w:rsidR="00014FC3" w:rsidRPr="00DB4692" w:rsidRDefault="00014FC3" w:rsidP="00563F40">
          <w:pPr>
            <w:pStyle w:val="a6"/>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14:paraId="0CB8AEAB" w14:textId="77777777" w:rsidR="009B4C59" w:rsidRPr="00014FC3" w:rsidRDefault="009B4C59" w:rsidP="00014FC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EF234" w14:textId="77777777" w:rsidR="00014FC3" w:rsidRDefault="00014FC3" w:rsidP="00014FC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14FC3" w:rsidRPr="001D5E8F" w14:paraId="0923D778" w14:textId="77777777" w:rsidTr="00563F40">
      <w:trPr>
        <w:trHeight w:val="340"/>
        <w:jc w:val="center"/>
      </w:trPr>
      <w:tc>
        <w:tcPr>
          <w:tcW w:w="4508" w:type="dxa"/>
          <w:vAlign w:val="center"/>
        </w:tcPr>
        <w:p w14:paraId="46FE691E" w14:textId="64DF8959" w:rsidR="00014FC3" w:rsidRPr="00DB4692" w:rsidRDefault="009550B5" w:rsidP="00D8381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014FC3" w:rsidRPr="00DB4692">
            <w:rPr>
              <w:rFonts w:asciiTheme="minorHAnsi" w:hAnsiTheme="minorHAnsi" w:cstheme="minorHAnsi"/>
              <w:noProof/>
              <w:color w:val="943634" w:themeColor="accent2" w:themeShade="BF"/>
              <w:lang w:eastAsia="zh-CN"/>
            </w:rPr>
            <w:t xml:space="preserve">  **** **, 20</w:t>
          </w:r>
          <w:r w:rsidR="005B2AC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9136E87" w14:textId="77777777" w:rsidR="00014FC3" w:rsidRPr="001D5E8F" w:rsidRDefault="0054746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995" w:rsidRPr="00EC099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840795" w14:textId="77777777" w:rsidR="00014FC3" w:rsidRPr="00DB4692" w:rsidRDefault="00014FC3" w:rsidP="00563F40">
          <w:pPr>
            <w:pStyle w:val="a6"/>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14:paraId="3F0DBF21" w14:textId="77777777" w:rsidR="00053B08" w:rsidRPr="00014FC3" w:rsidRDefault="00053B08" w:rsidP="00014FC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00107F" w14:textId="77777777" w:rsidR="006F228B" w:rsidRDefault="006F228B">
      <w:r>
        <w:separator/>
      </w:r>
    </w:p>
  </w:footnote>
  <w:footnote w:type="continuationSeparator" w:id="0">
    <w:p w14:paraId="6AFA5CA9" w14:textId="77777777" w:rsidR="006F228B" w:rsidRDefault="006F22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512B7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9FC65F1" w14:textId="77777777" w:rsidR="00DA470F" w:rsidRPr="00BE24C3" w:rsidRDefault="00000000" w:rsidP="00EC099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AA0805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AAB1BC"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4713DDA" w14:textId="77777777" w:rsidR="00E93439" w:rsidRPr="00E93439" w:rsidRDefault="00000000" w:rsidP="00EC099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A68B185">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66114" w14:textId="0CC0D7C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D6F1753" wp14:editId="29DECD7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72690" w:rsidRPr="0053568B">
      <w:rPr>
        <w:rFonts w:asciiTheme="minorHAnsi" w:hAnsiTheme="minorHAnsi" w:cstheme="minorHAnsi"/>
        <w:b/>
        <w:bCs/>
        <w:iCs/>
        <w:noProof/>
        <w:sz w:val="18"/>
        <w:szCs w:val="18"/>
        <w:lang w:eastAsia="zh-CN"/>
      </w:rPr>
      <w:t>Advances in Linear Algebra &amp; Matrix Theo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B2AC0">
      <w:rPr>
        <w:rFonts w:asciiTheme="minorHAnsi" w:hAnsiTheme="minorHAnsi" w:cstheme="minorHAnsi" w:hint="eastAsia"/>
        <w:b/>
        <w:bCs/>
        <w:noProof/>
        <w:color w:val="000000" w:themeColor="text1"/>
        <w:sz w:val="18"/>
        <w:szCs w:val="18"/>
        <w:lang w:eastAsia="zh-CN"/>
      </w:rPr>
      <w:t>2</w:t>
    </w:r>
    <w:r w:rsidR="009550B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B13F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B270D43" w14:textId="77777777" w:rsidR="00697ED1" w:rsidRDefault="006F4B3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lamt</w:t>
      </w:r>
    </w:hyperlink>
  </w:p>
  <w:p w14:paraId="5434AAB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72690" w:rsidRPr="00872690">
      <w:rPr>
        <w:rFonts w:asciiTheme="minorHAnsi" w:hAnsiTheme="minorHAnsi" w:cstheme="minorHAnsi"/>
        <w:noProof/>
        <w:sz w:val="18"/>
        <w:szCs w:val="18"/>
        <w:lang w:eastAsia="zh-CN"/>
      </w:rPr>
      <w:t>2165-3348</w:t>
    </w:r>
  </w:p>
  <w:p w14:paraId="038707F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72690" w:rsidRPr="00872690">
      <w:rPr>
        <w:rFonts w:asciiTheme="minorHAnsi" w:hAnsiTheme="minorHAnsi" w:cstheme="minorHAnsi"/>
        <w:noProof/>
        <w:sz w:val="18"/>
        <w:szCs w:val="18"/>
        <w:lang w:eastAsia="zh-CN"/>
      </w:rPr>
      <w:t>2165-333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47177829">
    <w:abstractNumId w:val="8"/>
  </w:num>
  <w:num w:numId="2" w16cid:durableId="917373427">
    <w:abstractNumId w:val="3"/>
  </w:num>
  <w:num w:numId="3" w16cid:durableId="1768766816">
    <w:abstractNumId w:val="2"/>
  </w:num>
  <w:num w:numId="4" w16cid:durableId="413356150">
    <w:abstractNumId w:val="1"/>
  </w:num>
  <w:num w:numId="5" w16cid:durableId="361172009">
    <w:abstractNumId w:val="0"/>
  </w:num>
  <w:num w:numId="6" w16cid:durableId="258374400">
    <w:abstractNumId w:val="9"/>
  </w:num>
  <w:num w:numId="7" w16cid:durableId="2038194862">
    <w:abstractNumId w:val="7"/>
  </w:num>
  <w:num w:numId="8" w16cid:durableId="1099830206">
    <w:abstractNumId w:val="6"/>
  </w:num>
  <w:num w:numId="9" w16cid:durableId="427389074">
    <w:abstractNumId w:val="5"/>
  </w:num>
  <w:num w:numId="10" w16cid:durableId="1498496198">
    <w:abstractNumId w:val="4"/>
  </w:num>
  <w:num w:numId="11" w16cid:durableId="738334083">
    <w:abstractNumId w:val="21"/>
  </w:num>
  <w:num w:numId="12" w16cid:durableId="867329935">
    <w:abstractNumId w:val="45"/>
  </w:num>
  <w:num w:numId="13" w16cid:durableId="936525155">
    <w:abstractNumId w:val="13"/>
  </w:num>
  <w:num w:numId="14" w16cid:durableId="914894901">
    <w:abstractNumId w:val="15"/>
  </w:num>
  <w:num w:numId="15" w16cid:durableId="1696424620">
    <w:abstractNumId w:val="16"/>
  </w:num>
  <w:num w:numId="16" w16cid:durableId="395474822">
    <w:abstractNumId w:val="31"/>
  </w:num>
  <w:num w:numId="17" w16cid:durableId="877275602">
    <w:abstractNumId w:val="36"/>
  </w:num>
  <w:num w:numId="18" w16cid:durableId="1417510634">
    <w:abstractNumId w:val="12"/>
  </w:num>
  <w:num w:numId="19" w16cid:durableId="682438012">
    <w:abstractNumId w:val="37"/>
  </w:num>
  <w:num w:numId="20" w16cid:durableId="1235315604">
    <w:abstractNumId w:val="20"/>
  </w:num>
  <w:num w:numId="21" w16cid:durableId="712777802">
    <w:abstractNumId w:val="33"/>
  </w:num>
  <w:num w:numId="22" w16cid:durableId="36780621">
    <w:abstractNumId w:val="19"/>
  </w:num>
  <w:num w:numId="23" w16cid:durableId="697631201">
    <w:abstractNumId w:val="18"/>
  </w:num>
  <w:num w:numId="24" w16cid:durableId="289365327">
    <w:abstractNumId w:val="11"/>
  </w:num>
  <w:num w:numId="25" w16cid:durableId="1657144585">
    <w:abstractNumId w:val="44"/>
  </w:num>
  <w:num w:numId="26" w16cid:durableId="554438631">
    <w:abstractNumId w:val="14"/>
  </w:num>
  <w:num w:numId="27" w16cid:durableId="309987465">
    <w:abstractNumId w:val="38"/>
  </w:num>
  <w:num w:numId="28" w16cid:durableId="1645349296">
    <w:abstractNumId w:val="40"/>
  </w:num>
  <w:num w:numId="29" w16cid:durableId="301887490">
    <w:abstractNumId w:val="43"/>
  </w:num>
  <w:num w:numId="30" w16cid:durableId="1793162896">
    <w:abstractNumId w:val="27"/>
  </w:num>
  <w:num w:numId="31" w16cid:durableId="392197246">
    <w:abstractNumId w:val="30"/>
  </w:num>
  <w:num w:numId="32" w16cid:durableId="1452557488">
    <w:abstractNumId w:val="26"/>
  </w:num>
  <w:num w:numId="33" w16cid:durableId="2095206327">
    <w:abstractNumId w:val="10"/>
  </w:num>
  <w:num w:numId="34" w16cid:durableId="1715085007">
    <w:abstractNumId w:val="39"/>
  </w:num>
  <w:num w:numId="35" w16cid:durableId="13844128">
    <w:abstractNumId w:val="17"/>
  </w:num>
  <w:num w:numId="36" w16cid:durableId="1693260480">
    <w:abstractNumId w:val="22"/>
  </w:num>
  <w:num w:numId="37" w16cid:durableId="1286084696">
    <w:abstractNumId w:val="35"/>
  </w:num>
  <w:num w:numId="38" w16cid:durableId="85613870">
    <w:abstractNumId w:val="34"/>
  </w:num>
  <w:num w:numId="39" w16cid:durableId="18393000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00244941">
    <w:abstractNumId w:val="25"/>
  </w:num>
  <w:num w:numId="41" w16cid:durableId="744493600">
    <w:abstractNumId w:val="24"/>
  </w:num>
  <w:num w:numId="42" w16cid:durableId="834803389">
    <w:abstractNumId w:val="42"/>
  </w:num>
  <w:num w:numId="43" w16cid:durableId="1829787389">
    <w:abstractNumId w:val="41"/>
  </w:num>
  <w:num w:numId="44" w16cid:durableId="450635210">
    <w:abstractNumId w:val="32"/>
  </w:num>
  <w:num w:numId="45" w16cid:durableId="255284538">
    <w:abstractNumId w:val="23"/>
  </w:num>
  <w:num w:numId="46" w16cid:durableId="176988745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C3"/>
    <w:rsid w:val="00015133"/>
    <w:rsid w:val="0001627E"/>
    <w:rsid w:val="00016D38"/>
    <w:rsid w:val="00020800"/>
    <w:rsid w:val="000212A0"/>
    <w:rsid w:val="00021C39"/>
    <w:rsid w:val="00022037"/>
    <w:rsid w:val="0002345F"/>
    <w:rsid w:val="00023E62"/>
    <w:rsid w:val="00024418"/>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692C"/>
    <w:rsid w:val="000B7961"/>
    <w:rsid w:val="000C0A27"/>
    <w:rsid w:val="000C2A3A"/>
    <w:rsid w:val="000C2BD5"/>
    <w:rsid w:val="000C2F85"/>
    <w:rsid w:val="000C7099"/>
    <w:rsid w:val="000C76D8"/>
    <w:rsid w:val="000C78EA"/>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709"/>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9AD"/>
    <w:rsid w:val="00273E5F"/>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3CC0"/>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76D"/>
    <w:rsid w:val="003E6B37"/>
    <w:rsid w:val="003F181E"/>
    <w:rsid w:val="003F21DF"/>
    <w:rsid w:val="003F2ADD"/>
    <w:rsid w:val="003F2CFD"/>
    <w:rsid w:val="003F486E"/>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46F"/>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3DE0"/>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AC0"/>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E8B"/>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57C4F"/>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6D3D"/>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00C"/>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28B"/>
    <w:rsid w:val="006F2FC2"/>
    <w:rsid w:val="006F4142"/>
    <w:rsid w:val="006F43EE"/>
    <w:rsid w:val="006F4B3C"/>
    <w:rsid w:val="006F57BA"/>
    <w:rsid w:val="006F6033"/>
    <w:rsid w:val="006F64E0"/>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682A"/>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98B"/>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914"/>
    <w:rsid w:val="008D0D4A"/>
    <w:rsid w:val="008D1FCD"/>
    <w:rsid w:val="008D2E80"/>
    <w:rsid w:val="008D39B2"/>
    <w:rsid w:val="008D433E"/>
    <w:rsid w:val="008D70C1"/>
    <w:rsid w:val="008D7666"/>
    <w:rsid w:val="008E2233"/>
    <w:rsid w:val="008E232A"/>
    <w:rsid w:val="008E333A"/>
    <w:rsid w:val="008E3716"/>
    <w:rsid w:val="008E3F74"/>
    <w:rsid w:val="008E41BE"/>
    <w:rsid w:val="008E455C"/>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6E7"/>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0DC8"/>
    <w:rsid w:val="0093423B"/>
    <w:rsid w:val="00937BFE"/>
    <w:rsid w:val="00940D77"/>
    <w:rsid w:val="00941A1A"/>
    <w:rsid w:val="00941AF5"/>
    <w:rsid w:val="009426D6"/>
    <w:rsid w:val="0094403B"/>
    <w:rsid w:val="00947BF6"/>
    <w:rsid w:val="00950A24"/>
    <w:rsid w:val="00950D88"/>
    <w:rsid w:val="0095210B"/>
    <w:rsid w:val="00954C02"/>
    <w:rsid w:val="009550AF"/>
    <w:rsid w:val="009550B5"/>
    <w:rsid w:val="00960F8A"/>
    <w:rsid w:val="00961D69"/>
    <w:rsid w:val="00963283"/>
    <w:rsid w:val="00963BB6"/>
    <w:rsid w:val="00963E7A"/>
    <w:rsid w:val="009653FF"/>
    <w:rsid w:val="009662D2"/>
    <w:rsid w:val="00966665"/>
    <w:rsid w:val="0096740E"/>
    <w:rsid w:val="009709E0"/>
    <w:rsid w:val="009712E7"/>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53D"/>
    <w:rsid w:val="009876A3"/>
    <w:rsid w:val="00990DF6"/>
    <w:rsid w:val="00992FBA"/>
    <w:rsid w:val="00993357"/>
    <w:rsid w:val="00993CD4"/>
    <w:rsid w:val="00993DD1"/>
    <w:rsid w:val="00993F93"/>
    <w:rsid w:val="009940AC"/>
    <w:rsid w:val="00995B8F"/>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8F3"/>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1B40"/>
    <w:rsid w:val="00A12791"/>
    <w:rsid w:val="00A12B78"/>
    <w:rsid w:val="00A13371"/>
    <w:rsid w:val="00A14F26"/>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0D9"/>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97E"/>
    <w:rsid w:val="00AC4026"/>
    <w:rsid w:val="00AC59D0"/>
    <w:rsid w:val="00AC64BA"/>
    <w:rsid w:val="00AC6E14"/>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17AE"/>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151"/>
    <w:rsid w:val="00CD25B5"/>
    <w:rsid w:val="00CD2ABD"/>
    <w:rsid w:val="00CD3AE6"/>
    <w:rsid w:val="00CD3D1C"/>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6E4E"/>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1CA8"/>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C8D"/>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813"/>
    <w:rsid w:val="00D83A0F"/>
    <w:rsid w:val="00D83E82"/>
    <w:rsid w:val="00D852EF"/>
    <w:rsid w:val="00D861E8"/>
    <w:rsid w:val="00D877E0"/>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2D7"/>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1780F"/>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995"/>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08FE"/>
    <w:rsid w:val="00F215F5"/>
    <w:rsid w:val="00F228FD"/>
    <w:rsid w:val="00F22F90"/>
    <w:rsid w:val="00F23BA9"/>
    <w:rsid w:val="00F243DD"/>
    <w:rsid w:val="00F24F03"/>
    <w:rsid w:val="00F25D16"/>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57EF0"/>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3F5"/>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0FD"/>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0C11B5D"/>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273E5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am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2CE907-E9E7-4642-930D-043F73A00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9</cp:revision>
  <cp:lastPrinted>2016-07-13T02:21:00Z</cp:lastPrinted>
  <dcterms:created xsi:type="dcterms:W3CDTF">2016-06-21T00:12:00Z</dcterms:created>
  <dcterms:modified xsi:type="dcterms:W3CDTF">2025-11-14T03:05:00Z</dcterms:modified>
</cp:coreProperties>
</file>